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355" r:id="rId2"/>
    <p:sldId id="359" r:id="rId3"/>
    <p:sldId id="432" r:id="rId4"/>
    <p:sldId id="341" r:id="rId5"/>
    <p:sldId id="372" r:id="rId6"/>
    <p:sldId id="373" r:id="rId7"/>
    <p:sldId id="374" r:id="rId8"/>
    <p:sldId id="391" r:id="rId9"/>
    <p:sldId id="393" r:id="rId10"/>
    <p:sldId id="415" r:id="rId11"/>
    <p:sldId id="416" r:id="rId12"/>
    <p:sldId id="395" r:id="rId13"/>
    <p:sldId id="397" r:id="rId14"/>
    <p:sldId id="421" r:id="rId15"/>
    <p:sldId id="422" r:id="rId16"/>
    <p:sldId id="423" r:id="rId17"/>
    <p:sldId id="424" r:id="rId18"/>
    <p:sldId id="427" r:id="rId19"/>
    <p:sldId id="425" r:id="rId20"/>
    <p:sldId id="426" r:id="rId21"/>
    <p:sldId id="428" r:id="rId22"/>
    <p:sldId id="398" r:id="rId23"/>
    <p:sldId id="400" r:id="rId24"/>
    <p:sldId id="404" r:id="rId25"/>
    <p:sldId id="418" r:id="rId26"/>
    <p:sldId id="429" r:id="rId27"/>
    <p:sldId id="430" r:id="rId28"/>
    <p:sldId id="406" r:id="rId29"/>
    <p:sldId id="399" r:id="rId30"/>
    <p:sldId id="407" r:id="rId31"/>
    <p:sldId id="344" r:id="rId32"/>
    <p:sldId id="375" r:id="rId33"/>
    <p:sldId id="408" r:id="rId34"/>
    <p:sldId id="431" r:id="rId35"/>
    <p:sldId id="409" r:id="rId36"/>
    <p:sldId id="419" r:id="rId37"/>
    <p:sldId id="389" r:id="rId38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FF"/>
    <a:srgbClr val="FF6600"/>
    <a:srgbClr val="F68426"/>
    <a:srgbClr val="FF9900"/>
    <a:srgbClr val="6DAA2D"/>
    <a:srgbClr val="A8DA73"/>
    <a:srgbClr val="D7F155"/>
    <a:srgbClr val="9BC31F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76" autoAdjust="0"/>
    <p:restoredTop sz="94660"/>
  </p:normalViewPr>
  <p:slideViewPr>
    <p:cSldViewPr>
      <p:cViewPr>
        <p:scale>
          <a:sx n="125" d="100"/>
          <a:sy n="125" d="100"/>
        </p:scale>
        <p:origin x="-744" y="-534"/>
      </p:cViewPr>
      <p:guideLst>
        <p:guide orient="horz" pos="1620"/>
        <p:guide pos="28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2FAAE2-9B52-45C5-968D-2B2024B388D1}" type="datetimeFigureOut">
              <a:rPr lang="zh-CN" altLang="en-US" smtClean="0"/>
              <a:t>2015/3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B49126-AB6B-4ABE-B579-A9E4DC2C98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182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C795B5-CF55-4C73-B00C-FE3F163FAE1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9277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20279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D:\Teliss_Tong\Copy\定期备份\工作备份\！PPT图片及版面资源\06-PPT精选插图\10-综合\脚印.jpg"/>
          <p:cNvPicPr>
            <a:picLocks noChangeAspect="1" noChangeArrowheads="1"/>
          </p:cNvPicPr>
          <p:nvPr userDrawn="1"/>
        </p:nvPicPr>
        <p:blipFill rotWithShape="1">
          <a:blip r:embed="rId2" cstate="email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" y="0"/>
            <a:ext cx="4355976" cy="5144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11724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EC1AC4F-C7FD-4941-8942-293A2B41889C}" type="datetimeFigureOut">
              <a:rPr lang="en-US" smtClean="0"/>
              <a:t>3/13/2015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1840692B-7641-41A9-A07F-355C85AECE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8578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49" r:id="rId2"/>
    <p:sldLayoutId id="2147483651" r:id="rId3"/>
    <p:sldLayoutId id="2147483656" r:id="rId4"/>
    <p:sldLayoutId id="2147483658" r:id="rId5"/>
  </p:sldLayoutIdLst>
  <p:timing>
    <p:tnLst>
      <p:par>
        <p:cTn id="1" dur="indefinite" restart="never" nodeType="tmRoot"/>
      </p:par>
    </p:tnLst>
  </p:timing>
  <p:txStyles>
    <p:titleStyle>
      <a:lvl1pPr algn="ctr" defTabSz="685868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201" indent="-257201" algn="l" defTabSz="685868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68" indent="-214334" algn="l" defTabSz="685868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336" indent="-171467" algn="l" defTabSz="68586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270" indent="-171467" algn="l" defTabSz="685868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205" indent="-171467" algn="l" defTabSz="685868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6138" indent="-171467" algn="l" defTabSz="685868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073" indent="-171467" algn="l" defTabSz="685868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007" indent="-171467" algn="l" defTabSz="685868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942" indent="-171467" algn="l" defTabSz="685868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35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68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803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737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672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606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540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475" algn="l" defTabSz="68586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emf"/><Relationship Id="rId4" Type="http://schemas.openxmlformats.org/officeDocument/2006/relationships/package" Target="../embeddings/Microsoft_Word___1.docx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emf"/><Relationship Id="rId4" Type="http://schemas.openxmlformats.org/officeDocument/2006/relationships/package" Target="../embeddings/Microsoft_Word___2.docx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slide" Target="slide4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2.xml"/><Relationship Id="rId4" Type="http://schemas.openxmlformats.org/officeDocument/2006/relationships/slide" Target="slide3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1.xml"/><Relationship Id="rId4" Type="http://schemas.openxmlformats.org/officeDocument/2006/relationships/slide" Target="slide3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2.xml"/><Relationship Id="rId4" Type="http://schemas.openxmlformats.org/officeDocument/2006/relationships/slide" Target="slide3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2.xml"/><Relationship Id="rId4" Type="http://schemas.openxmlformats.org/officeDocument/2006/relationships/slide" Target="slide3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slide" Target="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slide" Target="slide2.xml"/><Relationship Id="rId4" Type="http://schemas.openxmlformats.org/officeDocument/2006/relationships/slide" Target="slide3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91taoke.com/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0"/>
            <a:ext cx="8892479" cy="51435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-46038" y="1488"/>
            <a:ext cx="3681933" cy="51435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形标注 5"/>
          <p:cNvSpPr/>
          <p:nvPr/>
        </p:nvSpPr>
        <p:spPr>
          <a:xfrm>
            <a:off x="558602" y="1304181"/>
            <a:ext cx="2648895" cy="2461974"/>
          </a:xfrm>
          <a:prstGeom prst="wedgeEllipseCallout">
            <a:avLst>
              <a:gd name="adj1" fmla="val 65839"/>
              <a:gd name="adj2" fmla="val 209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6172" y="1904628"/>
            <a:ext cx="2843808" cy="1101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6000" b="1" dirty="0" smtClean="0">
                <a:solidFill>
                  <a:srgbClr val="0070C0"/>
                </a:solidFill>
                <a:latin typeface="Impact" panose="020B0806030902050204" pitchFamily="34" charset="0"/>
                <a:ea typeface="微软雅黑" pitchFamily="34" charset="-122"/>
              </a:rPr>
              <a:t>第一章</a:t>
            </a:r>
            <a:endParaRPr lang="en-US" altLang="zh-CN" sz="6000" b="1" dirty="0">
              <a:solidFill>
                <a:srgbClr val="0070C0"/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635895" y="1707654"/>
            <a:ext cx="5508103" cy="1866984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5212222" y="1674525"/>
            <a:ext cx="2877711" cy="15125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7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Impact" panose="020B0806030902050204" pitchFamily="34" charset="0"/>
                <a:ea typeface="微软雅黑" pitchFamily="34" charset="-122"/>
              </a:rPr>
              <a:t>静电场</a:t>
            </a:r>
            <a:endParaRPr lang="zh-CN" altLang="en-US" sz="7000" b="1" dirty="0">
              <a:solidFill>
                <a:schemeClr val="tx1">
                  <a:lumMod val="85000"/>
                  <a:lumOff val="15000"/>
                </a:schemeClr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9964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81764" y="915566"/>
            <a:ext cx="8436457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荷在某点的电势能，等于把它从这点移动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到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			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位置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时静电力做的功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能具有相对性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能零点的规定：通常把电荷在离场源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荷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处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电势能规定为零，或把电荷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在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 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上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电势能规定为零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275492" y="999187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零势能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020272" y="2787774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无限远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077480" y="3383071"/>
            <a:ext cx="15183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大地表面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70713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179512" y="123478"/>
            <a:ext cx="1440160" cy="496848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>
              <a:lnSpc>
                <a:spcPct val="130000"/>
              </a:lnSpc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延伸思考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3528" y="969676"/>
            <a:ext cx="8352928" cy="36182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当正电荷顺着电场线运动时，静电力做什么功？电势能是增加还是减少？当负电荷顺着电场线运动时，静电力做什么功？电势能是增加还是减少？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正电荷顺着电场线运动时，静电力做正功，电势能减少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负电荷顺着电场线运动时，静电力做负功，电势能增加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64685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87040" y="34680"/>
            <a:ext cx="162095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720725">
              <a:lnSpc>
                <a:spcPct val="150000"/>
              </a:lnSpc>
            </a:pPr>
            <a:r>
              <a:rPr lang="zh-CN" altLang="zh-CN" sz="2800" b="1" kern="100" dirty="0">
                <a:latin typeface="微软雅黑" pitchFamily="34" charset="-122"/>
                <a:ea typeface="微软雅黑" pitchFamily="34" charset="-122"/>
                <a:cs typeface="Times New Roman"/>
              </a:rPr>
              <a:t>三</a:t>
            </a:r>
            <a:r>
              <a:rPr lang="zh-CN" altLang="zh-CN" sz="2800" b="1" kern="1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、电</a:t>
            </a:r>
            <a:r>
              <a:rPr lang="zh-CN" altLang="en-US" sz="2800" b="1" kern="100" dirty="0" smtClean="0">
                <a:latin typeface="微软雅黑" pitchFamily="34" charset="-122"/>
                <a:ea typeface="微软雅黑" pitchFamily="34" charset="-122"/>
                <a:cs typeface="Times New Roman"/>
              </a:rPr>
              <a:t>势</a:t>
            </a:r>
            <a:endParaRPr lang="zh-CN" altLang="zh-CN" sz="2800" b="1" kern="100" dirty="0">
              <a:latin typeface="微软雅黑" pitchFamily="34" charset="-122"/>
              <a:ea typeface="微软雅黑" pitchFamily="34" charset="-122"/>
              <a:cs typeface="Times New Roman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241995" y="778758"/>
            <a:ext cx="1440160" cy="496848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>
              <a:lnSpc>
                <a:spcPct val="13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 </a:t>
            </a: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问题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设计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9512" y="1173118"/>
            <a:ext cx="8352928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如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示的匀强电场，场强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取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为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零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势能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距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O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l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O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连线与电场线的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夹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角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θ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荷量分别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和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试探电荷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电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势能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为多少？电势能与电荷量的比值各是多少？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2050" name="Picture 2" descr="\\莫成程\f\幻灯片文件复制\2015\同步\步步高\物理\步步高人教3-1（人教）\A74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5962" y="1385445"/>
            <a:ext cx="1874510" cy="964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7596336" y="2393627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2</a:t>
            </a:r>
            <a:endParaRPr lang="zh-CN" altLang="en-US" sz="2600" dirty="0"/>
          </a:p>
        </p:txBody>
      </p:sp>
      <p:sp>
        <p:nvSpPr>
          <p:cNvPr id="8" name="矩形 7"/>
          <p:cNvSpPr/>
          <p:nvPr/>
        </p:nvSpPr>
        <p:spPr>
          <a:xfrm>
            <a:off x="194752" y="3470873"/>
            <a:ext cx="8352928" cy="17727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由</a:t>
            </a:r>
            <a:r>
              <a:rPr lang="en-US" altLang="zh-CN" sz="2600" i="1" kern="1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en-US" altLang="zh-CN" sz="2600" kern="100" baseline="-250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600" i="1" kern="100" baseline="-250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i="1" kern="1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en-US" altLang="zh-CN" sz="2600" kern="100" baseline="-250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600" i="1" kern="100" baseline="-250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O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en-US" altLang="zh-CN" sz="2600" i="1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O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Eql</a:t>
            </a:r>
            <a:r>
              <a:rPr lang="en-US" altLang="zh-CN" sz="2600" kern="1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cos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θ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，知电荷量为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和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的试探电荷在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点的电势能分别为</a:t>
            </a:r>
            <a:r>
              <a:rPr lang="en-US" altLang="zh-CN" sz="2600" i="1" kern="1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Eql</a:t>
            </a:r>
            <a:r>
              <a:rPr lang="en-US" altLang="zh-CN" sz="2600" kern="1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cos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θ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Eql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cos 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θ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；电势能与电荷量的比值相同，都为</a:t>
            </a:r>
            <a:r>
              <a:rPr lang="en-US" altLang="zh-CN" sz="2600" i="1" kern="1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El</a:t>
            </a:r>
            <a:r>
              <a:rPr lang="en-US" altLang="zh-CN" sz="2600" kern="1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cos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θ</a:t>
            </a:r>
            <a:r>
              <a:rPr lang="en-US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988921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179512" y="123478"/>
            <a:ext cx="1440160" cy="496848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>
              <a:lnSpc>
                <a:spcPct val="130000"/>
              </a:lnSpc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要点提炼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23528" y="969676"/>
            <a:ext cx="8352928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荷在电场中某一点的电势能与它的电荷量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叫做这一点的电势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如果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φ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表示电势，用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en-US" altLang="zh-CN" sz="2600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表示电荷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电势能，则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φ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单位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为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符号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为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   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的标量性：电势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是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量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只有大小，没有方向，但有正负之分，电势为正表示比零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为负表示比零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161629" y="1067202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比值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154818"/>
              </p:ext>
            </p:extLst>
          </p:nvPr>
        </p:nvGraphicFramePr>
        <p:xfrm>
          <a:off x="2203356" y="2162562"/>
          <a:ext cx="5778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文档" r:id="rId4" imgW="578252" imgH="1021251" progId="Word.Document.12">
                  <p:embed/>
                </p:oleObj>
              </mc:Choice>
              <mc:Fallback>
                <p:oleObj name="文档" r:id="rId4" imgW="578252" imgH="102125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3356" y="2162562"/>
                        <a:ext cx="5778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750965" y="2268478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伏特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04540" y="2283717"/>
            <a:ext cx="42511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V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029844" y="2852162"/>
            <a:ext cx="5180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标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70133" y="3447459"/>
            <a:ext cx="5180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高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044100" y="4027150"/>
            <a:ext cx="5180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低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27799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9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323528" y="843558"/>
            <a:ext cx="8352928" cy="349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7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的相对性：零电势点的选取原则：一般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选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或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		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处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为零电势点，只有选取了零电势点才能确定某点的电势大小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7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是描述电场性质的物理量，决定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于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本身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与试探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荷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</a:p>
        </p:txBody>
      </p:sp>
      <p:sp>
        <p:nvSpPr>
          <p:cNvPr id="2" name="矩形 1"/>
          <p:cNvSpPr/>
          <p:nvPr/>
        </p:nvSpPr>
        <p:spPr>
          <a:xfrm>
            <a:off x="7308304" y="987574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大地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1932" y="1650886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无限远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307812" y="3011418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电场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16872" y="3674730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无关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60344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05821" y="639644"/>
            <a:ext cx="8188343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.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判断电势高低的方法：</a:t>
            </a:r>
            <a:endParaRPr lang="zh-CN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1)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利用电场线：沿着电场线方向电势逐渐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此为主要方法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；</a:t>
            </a:r>
            <a:endParaRPr lang="zh-CN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2)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利用公式</a:t>
            </a:r>
            <a:r>
              <a:rPr lang="en-US" altLang="zh-CN" sz="2600" i="1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φ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判断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即在正电荷的电势能越大处，电势越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负电荷电势能越大处，电势越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508596" y="1506870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降低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30357" y="3667110"/>
            <a:ext cx="5180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高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278537" y="3677052"/>
            <a:ext cx="5180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低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15580"/>
              </p:ext>
            </p:extLst>
          </p:nvPr>
        </p:nvGraphicFramePr>
        <p:xfrm>
          <a:off x="2620165" y="2925985"/>
          <a:ext cx="320604" cy="623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28600" imgH="444240" progId="Equation.DSMT4">
                  <p:embed/>
                </p:oleObj>
              </mc:Choice>
              <mc:Fallback>
                <p:oleObj name="Equation" r:id="rId3" imgW="228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0165" y="2925985"/>
                        <a:ext cx="320604" cy="623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233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87040" y="34680"/>
            <a:ext cx="1980029" cy="6648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720725">
              <a:lnSpc>
                <a:spcPct val="150000"/>
              </a:lnSpc>
            </a:pPr>
            <a:r>
              <a:rPr lang="zh-CN" altLang="zh-CN" sz="2800" b="1" kern="100" dirty="0">
                <a:latin typeface="微软雅黑" pitchFamily="34" charset="-122"/>
                <a:ea typeface="微软雅黑" pitchFamily="34" charset="-122"/>
                <a:cs typeface="Times New Roman"/>
              </a:rPr>
              <a:t>四、等势面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241995" y="778758"/>
            <a:ext cx="1440160" cy="496848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>
              <a:lnSpc>
                <a:spcPct val="13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 </a:t>
            </a: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问题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设计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51520" y="1423104"/>
            <a:ext cx="8352928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类比地图上的等高线，简述什么是等势面？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电场中电势相等的点构成的面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688634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323528" y="897668"/>
            <a:ext cx="8352928" cy="36182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为什么等势面一定跟电场线垂直？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在同一等势面上移动电荷时，电势能不变，所以电场力不做功，即电场力方向与等势面垂直，如果不垂直，电场强度就有一个沿着等势面的分量，在等势面上移动电荷时静电力就要做功，所以等势面一定跟电场线垂直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997807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179512" y="123478"/>
            <a:ext cx="1440160" cy="496848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>
              <a:lnSpc>
                <a:spcPct val="130000"/>
              </a:lnSpc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要点提炼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7504" y="665634"/>
            <a:ext cx="8352928" cy="45735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场中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各点构成的面叫等势面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等势面的特点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1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在同一等势面上移动电荷时，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静电力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     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2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场线跟等势面垂直，并且由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等势面指向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等势面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3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等势面密的地方，电场强度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较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；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等势面疏的地方，电场强度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较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4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任意两个等势面不相交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23728" y="741070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相同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35332" y="1851670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不做功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509309" y="2367339"/>
            <a:ext cx="5180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高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47172" y="2952414"/>
            <a:ext cx="5180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低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907990" y="3519467"/>
            <a:ext cx="5180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强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93669" y="4044712"/>
            <a:ext cx="5180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弱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10998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23528" y="987574"/>
            <a:ext cx="8352928" cy="1217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请大致画出点电荷、等量异号点电荷、等量同号点电荷和匀强电场的等势面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简述它们的特点？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95536" y="2170297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3074" name="Picture 2" descr="\\莫成程\f\幻灯片文件复制\2015\同步\步步高\物理\步步高人教3-1（人教）\A75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198" y="3302065"/>
            <a:ext cx="3270250" cy="1357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 descr="\\莫成程\f\幻灯片文件复制\2015\同步\步步高\物理\步步高人教3-1（人教）\A76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190" y="3253855"/>
            <a:ext cx="3270250" cy="1406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圆角矩形 5"/>
          <p:cNvSpPr/>
          <p:nvPr/>
        </p:nvSpPr>
        <p:spPr>
          <a:xfrm>
            <a:off x="179512" y="346710"/>
            <a:ext cx="1440160" cy="496848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延伸思考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908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763688" y="195486"/>
            <a:ext cx="5328592" cy="90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500" b="1" dirty="0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学案</a:t>
            </a:r>
            <a:r>
              <a:rPr lang="en-US" altLang="zh-CN" sz="3500" b="1" dirty="0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5  </a:t>
            </a:r>
            <a:r>
              <a:rPr lang="zh-CN" altLang="zh-CN" sz="3500" b="1" dirty="0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电势</a:t>
            </a:r>
            <a:r>
              <a:rPr lang="zh-CN" altLang="zh-CN" sz="35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能和电势</a:t>
            </a:r>
            <a:endParaRPr lang="zh-CN" altLang="en-US" sz="3500" b="1" dirty="0"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11560" y="1203012"/>
            <a:ext cx="26277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chemeClr val="accent6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目标定位</a:t>
            </a:r>
            <a:endParaRPr lang="zh-CN" altLang="en-US" sz="2800" b="1" dirty="0">
              <a:solidFill>
                <a:schemeClr val="accent6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641862" y="1757010"/>
            <a:ext cx="7934011" cy="3046988"/>
          </a:xfrm>
          <a:prstGeom prst="roundRect">
            <a:avLst>
              <a:gd name="adj" fmla="val 3787"/>
            </a:avLst>
          </a:prstGeom>
          <a:ln w="31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869377" y="1763212"/>
            <a:ext cx="7556455" cy="3018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知道静电力做功的特点，掌握静电力做功与电势能变化的关系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理解电势能、电势的概念，能根据电场线判断电势高低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知道什么是等势面，并能理解等势面的特点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459165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23528" y="198383"/>
            <a:ext cx="8352928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(1)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点电荷的等势面：点电荷的等势面是以点电荷为球心的一簇球面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2600" kern="100" dirty="0">
              <a:solidFill>
                <a:schemeClr val="accent6">
                  <a:lumMod val="75000"/>
                </a:schemeClr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(2)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等量异号点电荷的等势面：等量异号点电荷的连线上，从正电荷到负电荷电势越来越低，中垂线是一等势线</a:t>
            </a:r>
            <a:r>
              <a:rPr lang="en-US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(3)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等量同号点电荷的等势面：等量正点电荷连线的中点电势最低，中垂线上该点的电势最高，从中点沿中垂线向两侧，电势越来越低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连线上和中垂线上关于中点的对称点等势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等量负点电荷连线的中点电势最高，中垂线</a:t>
            </a:r>
            <a:r>
              <a:rPr lang="zh-CN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上</a:t>
            </a:r>
            <a:endParaRPr lang="zh-CN" altLang="zh-CN" sz="260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421629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23528" y="627534"/>
            <a:ext cx="8352928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该点的电势最低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从中点沿中垂线向两侧，电势越来越高，连线上和中垂线上关于中点的对称点等势</a:t>
            </a:r>
            <a:r>
              <a:rPr lang="en-US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(4)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匀强电场的等势面：匀强电场的等势面是垂直于电场线的一簇平行等间距的平面</a:t>
            </a:r>
            <a:r>
              <a:rPr lang="en-US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2600" kern="100" dirty="0">
              <a:solidFill>
                <a:schemeClr val="accent6">
                  <a:lumMod val="75000"/>
                </a:schemeClr>
              </a:solidFill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3082301"/>
            <a:ext cx="8352928" cy="1217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Times New Roman"/>
              </a:rPr>
              <a:t>说明：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等势面密集处电场线也密集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任意两个等势面不会相交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2600" kern="100" dirty="0">
              <a:solidFill>
                <a:schemeClr val="accent6">
                  <a:lumMod val="75000"/>
                </a:schemeClr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621707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7536" y="-1488"/>
            <a:ext cx="189412" cy="7561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66320" y="254326"/>
            <a:ext cx="166256" cy="500882"/>
          </a:xfrm>
          <a:prstGeom prst="rect">
            <a:avLst/>
          </a:prstGeom>
          <a:solidFill>
            <a:srgbClr val="1D8D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24526" y="298955"/>
            <a:ext cx="2003258" cy="4821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D8DE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典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D8DE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例精析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79512" y="835938"/>
            <a:ext cx="5519460" cy="6215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600" b="1" kern="1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一、静电力做功与电势能变化的关系</a:t>
            </a:r>
          </a:p>
        </p:txBody>
      </p:sp>
      <p:sp>
        <p:nvSpPr>
          <p:cNvPr id="7" name="矩形 6"/>
          <p:cNvSpPr/>
          <p:nvPr/>
        </p:nvSpPr>
        <p:spPr>
          <a:xfrm>
            <a:off x="179512" y="1593940"/>
            <a:ext cx="8352928" cy="2417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在电场中把一个电荷量为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负电荷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移到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，克服静电力做功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J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则电荷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到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过程中，电势能变化了多少？是增加还是减少？若规定电荷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能为零，则电荷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能为多大？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566889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23528" y="699542"/>
            <a:ext cx="8352928" cy="35882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荷克服静电力做功，即静电力做负功，有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J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由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en-US" altLang="zh-CN" sz="2600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en-US" altLang="zh-CN" sz="2600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知，电势能变化了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J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；由于静电力做负功，则电势能增加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若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en-US" altLang="zh-CN" sz="2600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0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则由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en-US" altLang="zh-CN" sz="2600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en-US" altLang="zh-CN" sz="2600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得</a:t>
            </a:r>
            <a:r>
              <a:rPr lang="en-US" altLang="zh-CN" sz="2600" i="1" kern="1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en-US" altLang="zh-CN" sz="2600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600" i="1" kern="100" baseline="-25000" dirty="0" err="1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－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5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J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5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 J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　增加　－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5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 J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319219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51520" y="78025"/>
            <a:ext cx="5519460" cy="6215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600" b="1" kern="1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二、对电势的理解及电势高低的判断</a:t>
            </a:r>
          </a:p>
        </p:txBody>
      </p:sp>
      <p:sp>
        <p:nvSpPr>
          <p:cNvPr id="5" name="矩形 4"/>
          <p:cNvSpPr/>
          <p:nvPr/>
        </p:nvSpPr>
        <p:spPr>
          <a:xfrm>
            <a:off x="251520" y="598641"/>
            <a:ext cx="8520822" cy="1685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solidFill>
                  <a:srgbClr val="00B050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400" b="1" kern="100" dirty="0">
                <a:solidFill>
                  <a:srgbClr val="00B050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如果把电荷量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0</a:t>
            </a:r>
            <a:r>
              <a:rPr lang="en-US" altLang="zh-CN" sz="24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4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4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8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C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电荷从无限远移到电场中的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，需要克服静电力做功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2</a:t>
            </a:r>
            <a:r>
              <a:rPr lang="en-US" altLang="zh-CN" sz="24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4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4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J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那么：</a:t>
            </a:r>
            <a:endParaRPr lang="zh-CN" altLang="zh-CN" sz="24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1)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在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能和</a:t>
            </a:r>
            <a:r>
              <a:rPr lang="en-US" altLang="zh-CN" sz="24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4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各是多少</a:t>
            </a:r>
            <a:r>
              <a:rPr lang="zh-CN" altLang="zh-CN" sz="24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？</a:t>
            </a:r>
            <a:endParaRPr lang="zh-CN" altLang="zh-CN" sz="2400" kern="100" dirty="0">
              <a:effectLst/>
              <a:latin typeface="宋体"/>
              <a:cs typeface="Courier New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66760" y="2219330"/>
            <a:ext cx="8520822" cy="3067655"/>
            <a:chOff x="266760" y="2219330"/>
            <a:chExt cx="8520822" cy="3067655"/>
          </a:xfrm>
        </p:grpSpPr>
        <p:sp>
          <p:nvSpPr>
            <p:cNvPr id="4" name="矩形 3"/>
            <p:cNvSpPr/>
            <p:nvPr/>
          </p:nvSpPr>
          <p:spPr>
            <a:xfrm>
              <a:off x="266760" y="2219330"/>
              <a:ext cx="8520822" cy="28623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b="1" kern="100" dirty="0">
                  <a:solidFill>
                    <a:srgbClr val="00B0F0"/>
                  </a:solidFill>
                  <a:latin typeface="Times New Roman"/>
                  <a:ea typeface="微软雅黑"/>
                  <a:cs typeface="Times New Roman"/>
                </a:rPr>
                <a:t>解析　</a:t>
              </a:r>
              <a:r>
                <a:rPr lang="zh-CN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静电力做负功，电势能增加，无限远处的电势为零，电荷在无限远处的电势能也为零，即</a:t>
              </a:r>
              <a:r>
                <a:rPr lang="en-US" altLang="zh-CN" sz="24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φ</a:t>
              </a:r>
              <a:r>
                <a:rPr lang="en-US" altLang="zh-CN" sz="2400" kern="100" baseline="-25000" dirty="0">
                  <a:solidFill>
                    <a:srgbClr val="404040"/>
                  </a:solidFill>
                  <a:latin typeface="宋体"/>
                  <a:ea typeface="微软雅黑"/>
                  <a:cs typeface="Times New Roman"/>
                </a:rPr>
                <a:t>∞</a:t>
              </a:r>
              <a:r>
                <a:rPr lang="zh-CN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0</a:t>
              </a:r>
              <a:r>
                <a:rPr lang="zh-CN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，</a:t>
              </a:r>
              <a:r>
                <a:rPr lang="en-US" altLang="zh-CN" sz="2400" i="1" kern="1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E</a:t>
              </a:r>
              <a:r>
                <a:rPr lang="en-US" altLang="zh-CN" sz="2400" kern="100" baseline="-250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p</a:t>
              </a:r>
              <a:r>
                <a:rPr lang="en-US" altLang="zh-CN" sz="2400" kern="100" baseline="-25000" dirty="0">
                  <a:solidFill>
                    <a:srgbClr val="404040"/>
                  </a:solidFill>
                  <a:latin typeface="宋体"/>
                  <a:ea typeface="微软雅黑"/>
                  <a:cs typeface="Times New Roman"/>
                </a:rPr>
                <a:t>∞</a:t>
              </a:r>
              <a:r>
                <a:rPr lang="zh-CN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0.</a:t>
              </a:r>
              <a:endParaRPr lang="zh-CN" altLang="zh-CN" sz="2400" kern="100" dirty="0">
                <a:latin typeface="宋体"/>
                <a:cs typeface="Courier New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由</a:t>
              </a:r>
              <a:r>
                <a:rPr lang="en-US" altLang="zh-CN" sz="24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W</a:t>
              </a:r>
              <a:r>
                <a:rPr lang="en-US" altLang="zh-CN" sz="2400" kern="100" baseline="-25000" dirty="0">
                  <a:solidFill>
                    <a:srgbClr val="404040"/>
                  </a:solidFill>
                  <a:latin typeface="宋体"/>
                  <a:ea typeface="微软雅黑"/>
                  <a:cs typeface="Times New Roman"/>
                </a:rPr>
                <a:t>∞</a:t>
              </a:r>
              <a:r>
                <a:rPr lang="en-US" altLang="zh-CN" sz="2400" i="1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</a:t>
              </a:r>
              <a:r>
                <a:rPr lang="zh-CN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400" i="1" kern="1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E</a:t>
              </a:r>
              <a:r>
                <a:rPr lang="en-US" altLang="zh-CN" sz="2400" kern="100" baseline="-250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p</a:t>
              </a:r>
              <a:r>
                <a:rPr lang="en-US" altLang="zh-CN" sz="2400" kern="100" baseline="-25000" dirty="0">
                  <a:solidFill>
                    <a:srgbClr val="404040"/>
                  </a:solidFill>
                  <a:latin typeface="宋体"/>
                  <a:ea typeface="微软雅黑"/>
                  <a:cs typeface="Times New Roman"/>
                </a:rPr>
                <a:t>∞</a:t>
              </a:r>
              <a:r>
                <a:rPr lang="zh-CN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－</a:t>
              </a:r>
              <a:r>
                <a:rPr lang="en-US" altLang="zh-CN" sz="2400" i="1" kern="1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E</a:t>
              </a:r>
              <a:r>
                <a:rPr lang="en-US" altLang="zh-CN" sz="2400" kern="100" baseline="-250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p</a:t>
              </a:r>
              <a:r>
                <a:rPr lang="en-US" altLang="zh-CN" sz="2400" i="1" kern="100" baseline="-250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</a:t>
              </a:r>
              <a:r>
                <a:rPr lang="zh-CN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得</a:t>
              </a:r>
              <a:r>
                <a:rPr lang="en-US" altLang="zh-CN" sz="2400" i="1" kern="1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E</a:t>
              </a:r>
              <a:r>
                <a:rPr lang="en-US" altLang="zh-CN" sz="2400" kern="100" baseline="-250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p</a:t>
              </a:r>
              <a:r>
                <a:rPr lang="en-US" altLang="zh-CN" sz="2400" i="1" kern="100" baseline="-250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</a:t>
              </a:r>
              <a:r>
                <a:rPr lang="zh-CN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400" i="1" kern="1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E</a:t>
              </a:r>
              <a:r>
                <a:rPr lang="en-US" altLang="zh-CN" sz="2400" kern="100" baseline="-250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p</a:t>
              </a:r>
              <a:r>
                <a:rPr lang="en-US" altLang="zh-CN" sz="2400" kern="100" baseline="-25000" dirty="0">
                  <a:solidFill>
                    <a:srgbClr val="404040"/>
                  </a:solidFill>
                  <a:latin typeface="宋体"/>
                  <a:ea typeface="微软雅黑"/>
                  <a:cs typeface="Times New Roman"/>
                </a:rPr>
                <a:t>∞</a:t>
              </a:r>
              <a:r>
                <a:rPr lang="zh-CN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－</a:t>
              </a:r>
              <a:r>
                <a:rPr lang="en-US" altLang="zh-CN" sz="24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W</a:t>
              </a:r>
              <a:r>
                <a:rPr lang="en-US" altLang="zh-CN" sz="2400" kern="100" baseline="-25000" dirty="0">
                  <a:solidFill>
                    <a:srgbClr val="404040"/>
                  </a:solidFill>
                  <a:latin typeface="宋体"/>
                  <a:ea typeface="微软雅黑"/>
                  <a:cs typeface="Times New Roman"/>
                </a:rPr>
                <a:t>∞</a:t>
              </a:r>
              <a:r>
                <a:rPr lang="en-US" altLang="zh-CN" sz="2400" i="1" kern="100" baseline="-25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</a:t>
              </a:r>
              <a:r>
                <a:rPr lang="zh-CN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0</a:t>
              </a:r>
              <a:r>
                <a:rPr lang="zh-CN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－</a:t>
              </a:r>
              <a:r>
                <a:rPr lang="en-US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(</a:t>
              </a:r>
              <a:r>
                <a:rPr lang="zh-CN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－</a:t>
              </a:r>
              <a:r>
                <a:rPr lang="en-US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1.2</a:t>
              </a:r>
              <a:r>
                <a:rPr lang="en-US" altLang="zh-CN" sz="2400" kern="100" dirty="0">
                  <a:solidFill>
                    <a:srgbClr val="404040"/>
                  </a:solidFill>
                  <a:latin typeface="宋体"/>
                  <a:ea typeface="微软雅黑"/>
                  <a:cs typeface="Times New Roman"/>
                </a:rPr>
                <a:t>×</a:t>
              </a:r>
              <a:r>
                <a:rPr lang="en-US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10</a:t>
              </a:r>
              <a:r>
                <a:rPr lang="zh-CN" altLang="zh-CN" sz="2400" kern="100" baseline="300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－</a:t>
              </a:r>
              <a:r>
                <a:rPr lang="en-US" altLang="zh-CN" sz="2400" kern="100" baseline="30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4</a:t>
              </a:r>
              <a:r>
                <a:rPr lang="en-US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 J)</a:t>
              </a:r>
              <a:r>
                <a:rPr lang="zh-CN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1.2</a:t>
              </a:r>
              <a:r>
                <a:rPr lang="en-US" altLang="zh-CN" sz="2400" kern="100" dirty="0">
                  <a:solidFill>
                    <a:srgbClr val="404040"/>
                  </a:solidFill>
                  <a:latin typeface="宋体"/>
                  <a:ea typeface="微软雅黑"/>
                  <a:cs typeface="Times New Roman"/>
                </a:rPr>
                <a:t>×</a:t>
              </a:r>
              <a:r>
                <a:rPr lang="en-US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10</a:t>
              </a:r>
              <a:r>
                <a:rPr lang="zh-CN" altLang="zh-CN" sz="2400" kern="100" baseline="300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－</a:t>
              </a:r>
              <a:r>
                <a:rPr lang="en-US" altLang="zh-CN" sz="2400" kern="100" baseline="30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4</a:t>
              </a:r>
              <a:r>
                <a:rPr lang="en-US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 J</a:t>
              </a:r>
              <a:endParaRPr lang="zh-CN" altLang="zh-CN" sz="2400" kern="100" dirty="0">
                <a:latin typeface="宋体"/>
                <a:cs typeface="Courier New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再由</a:t>
              </a:r>
              <a:r>
                <a:rPr lang="en-US" altLang="zh-CN" sz="2400" i="1" kern="1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φ</a:t>
              </a:r>
              <a:r>
                <a:rPr lang="en-US" altLang="zh-CN" sz="2400" i="1" kern="100" baseline="-250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</a:t>
              </a:r>
              <a:r>
                <a:rPr lang="zh-CN" altLang="zh-CN" sz="24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4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      </a:t>
              </a:r>
              <a:r>
                <a:rPr lang="zh-CN" altLang="zh-CN" sz="24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得</a:t>
              </a:r>
              <a:r>
                <a:rPr lang="en-US" altLang="zh-CN" sz="2400" i="1" kern="1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φ</a:t>
              </a:r>
              <a:r>
                <a:rPr lang="en-US" altLang="zh-CN" sz="2400" i="1" kern="100" baseline="-25000" dirty="0" err="1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</a:t>
              </a:r>
              <a:r>
                <a:rPr lang="zh-CN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＝</a:t>
              </a:r>
              <a:r>
                <a:rPr lang="en-US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1.2</a:t>
              </a:r>
              <a:r>
                <a:rPr lang="en-US" altLang="zh-CN" sz="2400" kern="100" dirty="0">
                  <a:solidFill>
                    <a:srgbClr val="404040"/>
                  </a:solidFill>
                  <a:latin typeface="宋体"/>
                  <a:ea typeface="微软雅黑"/>
                  <a:cs typeface="Times New Roman"/>
                </a:rPr>
                <a:t>×</a:t>
              </a:r>
              <a:r>
                <a:rPr lang="en-US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10</a:t>
              </a:r>
              <a:r>
                <a:rPr lang="en-US" altLang="zh-CN" sz="2400" kern="100" baseline="300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4</a:t>
              </a:r>
              <a:r>
                <a:rPr lang="en-US" altLang="zh-CN" sz="24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 </a:t>
              </a:r>
              <a:r>
                <a:rPr lang="en-US" altLang="zh-CN" sz="24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V</a:t>
              </a:r>
              <a:endParaRPr lang="zh-CN" altLang="zh-CN" sz="2400" kern="100" dirty="0">
                <a:effectLst/>
                <a:latin typeface="宋体"/>
                <a:cs typeface="Courier New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893048"/>
                </p:ext>
              </p:extLst>
            </p:nvPr>
          </p:nvGraphicFramePr>
          <p:xfrm>
            <a:off x="1555284" y="4356710"/>
            <a:ext cx="631825" cy="930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name="文档" r:id="rId4" imgW="631643" imgH="930642" progId="Word.Document.12">
                    <p:embed/>
                  </p:oleObj>
                </mc:Choice>
                <mc:Fallback>
                  <p:oleObj name="文档" r:id="rId4" imgW="631643" imgH="930642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55284" y="4356710"/>
                          <a:ext cx="631825" cy="930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4446707" y="4442941"/>
            <a:ext cx="4157741" cy="5770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400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1.2</a:t>
            </a:r>
            <a:r>
              <a:rPr lang="en-US" altLang="zh-CN" sz="2400" kern="100" dirty="0">
                <a:solidFill>
                  <a:srgbClr val="E36C0A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400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400" kern="100" baseline="300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400" kern="100" baseline="300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en-US" altLang="zh-CN" sz="2400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 J</a:t>
            </a:r>
            <a:r>
              <a:rPr lang="zh-CN" altLang="zh-CN" sz="2400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400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1.2</a:t>
            </a:r>
            <a:r>
              <a:rPr lang="en-US" altLang="zh-CN" sz="2400" kern="100" dirty="0">
                <a:solidFill>
                  <a:srgbClr val="E36C0A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400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en-US" altLang="zh-CN" sz="2400" kern="100" baseline="300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en-US" altLang="zh-CN" sz="2400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 V</a:t>
            </a:r>
            <a:endParaRPr lang="zh-CN" altLang="zh-CN" sz="240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687192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5536" y="987574"/>
            <a:ext cx="8352928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2)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未移入电场前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是多少？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5536" y="1665948"/>
            <a:ext cx="8352928" cy="2417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是由电场本身决定的，跟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是否有电荷存在无关，所以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未移入电场前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仍为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2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V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1.2</a:t>
            </a:r>
            <a:r>
              <a:rPr lang="en-US" altLang="zh-CN" sz="2600" kern="100" dirty="0">
                <a:solidFill>
                  <a:srgbClr val="E36C0A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en-US" altLang="zh-CN" sz="2600" kern="100" baseline="300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en-US" altLang="zh-CN" sz="2600" kern="100" dirty="0" smtClean="0">
                <a:solidFill>
                  <a:srgbClr val="E36C0A"/>
                </a:solidFill>
                <a:latin typeface="Times New Roman"/>
                <a:ea typeface="微软雅黑"/>
                <a:cs typeface="Courier New"/>
              </a:rPr>
              <a:t>V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943448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79512" y="513527"/>
            <a:ext cx="8352928" cy="42184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如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示，图中的实线表示电场线，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虚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线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表示只受电场力作用的带正电粒子的运动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轨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迹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粒子先经过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，再经过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N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，可以判定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.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高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N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.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低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N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粒子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受到的电场力大于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N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受到的电场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粒子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能大于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N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能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5122" name="Picture 2" descr="\\莫成程\f\幻灯片文件复制\2015\同步\步步高\物理\步步高人教3-1（人教）\a77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97" y="567139"/>
            <a:ext cx="1728183" cy="1306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7703621" y="1863283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</a:rPr>
              <a:t>3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1060492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95536" y="627534"/>
            <a:ext cx="8352928" cy="42184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沿着电场线的方向电势降低，故选项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正确，选项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错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场线越密，场强越大，同一粒子受到的电场力越大，故选项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错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粒子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M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到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N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电场力做正功，所以电势能减小，所以选项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正确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D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238285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15607" y="123478"/>
            <a:ext cx="3852337" cy="6215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600" b="1" kern="1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三、等势面的特点和应用</a:t>
            </a:r>
          </a:p>
        </p:txBody>
      </p:sp>
      <p:sp>
        <p:nvSpPr>
          <p:cNvPr id="6" name="矩形 5"/>
          <p:cNvSpPr/>
          <p:nvPr/>
        </p:nvSpPr>
        <p:spPr>
          <a:xfrm>
            <a:off x="251520" y="793939"/>
            <a:ext cx="8352928" cy="42934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600" b="1" kern="100" dirty="0">
                <a:solidFill>
                  <a:srgbClr val="00B050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下面关于等势面的说法，正确的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荷在等势面上移动时，由于不受电场力作用，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以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说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场力不做功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在同一个等势面上各点的场强大小相等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个不等电势的等势面可能相交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若相邻两等势面的电势差相等，则等势面的疏密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程度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能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反映场强的大小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49325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5536" y="843558"/>
            <a:ext cx="8352928" cy="36182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等势面由电势相等的点组成，等势面处的电场线跟等势面垂直，因此电荷在等势面上移动时，电场力不做功，但并不是不受电场力的作用，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错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等势面上各点场强大小不一定相等，等势面不可能相交，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错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等差等势面的疏密反映场强的大小，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对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D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665399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>
            <a:spLocks noChangeAspect="1"/>
          </p:cNvSpPr>
          <p:nvPr/>
        </p:nvSpPr>
        <p:spPr>
          <a:xfrm>
            <a:off x="216024" y="195486"/>
            <a:ext cx="8820472" cy="4013448"/>
          </a:xfrm>
          <a:prstGeom prst="rect">
            <a:avLst/>
          </a:prstGeom>
          <a:noFill/>
          <a:ln>
            <a:noFill/>
            <a:prstDash val="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>
              <a:lnSpc>
                <a:spcPct val="170000"/>
              </a:lnSpc>
              <a:tabLst>
                <a:tab pos="1890395" algn="l"/>
              </a:tabLst>
            </a:pPr>
            <a:endParaRPr lang="zh-CN" altLang="zh-CN" sz="2800" b="1" kern="1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黑体" pitchFamily="2" charset="-122"/>
              <a:ea typeface="黑体" pitchFamily="2" charset="-122"/>
              <a:cs typeface="Courier New"/>
            </a:endParaRPr>
          </a:p>
        </p:txBody>
      </p:sp>
      <p:sp>
        <p:nvSpPr>
          <p:cNvPr id="6" name="圆角矩形 5">
            <a:hlinkClick r:id="rId2" action="ppaction://hlinksldjump"/>
          </p:cNvPr>
          <p:cNvSpPr/>
          <p:nvPr/>
        </p:nvSpPr>
        <p:spPr>
          <a:xfrm>
            <a:off x="2483768" y="1779662"/>
            <a:ext cx="1644881" cy="1069766"/>
          </a:xfrm>
          <a:prstGeom prst="roundRect">
            <a:avLst>
              <a:gd name="adj" fmla="val 5813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>
            <a:hlinkClick r:id="rId2" action="ppaction://hlinksldjump"/>
          </p:cNvPr>
          <p:cNvSpPr txBox="1"/>
          <p:nvPr/>
        </p:nvSpPr>
        <p:spPr>
          <a:xfrm>
            <a:off x="2588651" y="1980339"/>
            <a:ext cx="1415772" cy="58105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知识探究</a:t>
            </a:r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圆角矩形 7">
            <a:hlinkClick r:id="rId3" action="ppaction://hlinksldjump"/>
          </p:cNvPr>
          <p:cNvSpPr/>
          <p:nvPr/>
        </p:nvSpPr>
        <p:spPr>
          <a:xfrm>
            <a:off x="4727319" y="1779662"/>
            <a:ext cx="1644881" cy="1069766"/>
          </a:xfrm>
          <a:prstGeom prst="roundRect">
            <a:avLst>
              <a:gd name="adj" fmla="val 5813"/>
            </a:avLst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>
            <a:hlinkClick r:id="rId3" action="ppaction://hlinksldjump"/>
          </p:cNvPr>
          <p:cNvSpPr txBox="1"/>
          <p:nvPr/>
        </p:nvSpPr>
        <p:spPr>
          <a:xfrm>
            <a:off x="4835409" y="1980339"/>
            <a:ext cx="1415772" cy="58105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自我检测</a:t>
            </a:r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27188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459067" y="4517331"/>
            <a:ext cx="539117" cy="53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577652" y="532874"/>
            <a:ext cx="26277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课堂要点小结</a:t>
            </a:r>
            <a:endParaRPr lang="zh-CN" altLang="en-US" sz="2800" b="1" dirty="0">
              <a:solidFill>
                <a:schemeClr val="accent6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607954" y="1108938"/>
            <a:ext cx="7934011" cy="3046988"/>
          </a:xfrm>
          <a:prstGeom prst="roundRect">
            <a:avLst>
              <a:gd name="adj" fmla="val 3787"/>
            </a:avLst>
          </a:prstGeom>
          <a:ln w="31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146" name="Picture 2" descr="\\莫成程\f\幻灯片文件复制\2015\同步\步步高\物理\步步高人教3-1（人教）\A79a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0096" y="1539552"/>
            <a:ext cx="6186240" cy="2256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6048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 flipV="1">
            <a:off x="539552" y="332656"/>
            <a:ext cx="8208912" cy="6846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251520" y="707162"/>
            <a:ext cx="6768752" cy="45085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静电力做功与电势能变化的关系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在电场中，把电荷量为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9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正点电荷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移到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，克服静电力做功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8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J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以下说法中正确的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荷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具有的电势能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8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J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.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电势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5 V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荷的电势能增加了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8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J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荷的电势能减少了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8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J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6" name="TextBox 5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7" name="TextBox 6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8" name="TextBox 7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7103583" y="421864"/>
            <a:ext cx="1644881" cy="709726"/>
          </a:xfrm>
          <a:prstGeom prst="roundRect">
            <a:avLst>
              <a:gd name="adj" fmla="val 5813"/>
            </a:avLst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7211673" y="430560"/>
            <a:ext cx="1415772" cy="58105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自我检测</a:t>
            </a:r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1449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23528" y="828318"/>
            <a:ext cx="8352928" cy="42934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荷在电场中某点的电势能具有相对性，只有确定了零势点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</a:t>
            </a:r>
            <a:r>
              <a:rPr lang="zh-CN" altLang="zh-CN" sz="26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、电荷在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的电势能才是确定的数值，故选项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错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由于电荷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移到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过程中是克服静电力做功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8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J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故电荷电势能应该是增加了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6</a:t>
            </a:r>
            <a:r>
              <a:rPr lang="en-US" altLang="zh-CN" sz="2600" kern="100" dirty="0">
                <a:solidFill>
                  <a:srgbClr val="404040"/>
                </a:solidFill>
                <a:latin typeface="宋体"/>
                <a:ea typeface="微软雅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8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J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选项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正确，选项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错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C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12" name="TextBox 11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TextBox 12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TextBox 13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4190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TextBox 13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TextBox 14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3528" y="771550"/>
            <a:ext cx="8352928" cy="42934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.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对电势的理解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关于电势，下列说法正确的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场中某点的电势，其大小等于单位正电荷从该点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移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动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到零电势点时，电场力所做的功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场中某点的电势与零电势点的选取有关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由于电势是相对的，所以无法比较电场中两点的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</a:t>
            </a:r>
            <a:r>
              <a:rPr lang="en-US" altLang="zh-CN" sz="2600" kern="10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</a:t>
            </a:r>
            <a:r>
              <a:rPr lang="zh-CN" altLang="zh-CN" sz="2600" kern="10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高低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是描述电场能的性质的物理量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10449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TextBox 13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TextBox 14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3528" y="843558"/>
            <a:ext cx="8352928" cy="42184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由电势的定义可知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正确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由于电势是相对量，电势的大小与零电势点的选取有关，故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正确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虽然电势是相对的，但电势的高低是绝对的，因此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错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与电势能相联系，它是描述电场能的性质的物理量，故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正确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BD</a:t>
            </a:r>
            <a:endParaRPr lang="zh-CN" altLang="zh-CN" sz="26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微软雅黑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885776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TextBox 13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TextBox 14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1520" y="825660"/>
            <a:ext cx="8352928" cy="36182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3.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场线和等势面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如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所示，实线表示一簇关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x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轴对称的等势面，在轴上有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两点，则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.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场强小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场强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.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场强方向指向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x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轴负方向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.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场强大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场强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.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电势高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电势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pic>
        <p:nvPicPr>
          <p:cNvPr id="7170" name="Picture 2" descr="\\莫成程\f\幻灯片文件复制\2015\同步\步步高\物理\步步高人教3-1（人教）\A78.T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712" y="1995686"/>
            <a:ext cx="1790720" cy="1907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7222670" y="3951515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图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</a:rPr>
              <a:t>4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1780463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hlinkClick r:id="rId2" action="ppaction://hlinksldjump"/>
          </p:cNvPr>
          <p:cNvSpPr txBox="1"/>
          <p:nvPr/>
        </p:nvSpPr>
        <p:spPr>
          <a:xfrm>
            <a:off x="241613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TextBox 13">
            <a:hlinkClick r:id="rId3" action="ppaction://hlinksldjump"/>
          </p:cNvPr>
          <p:cNvSpPr txBox="1"/>
          <p:nvPr/>
        </p:nvSpPr>
        <p:spPr>
          <a:xfrm>
            <a:off x="640899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  <a:endParaRPr lang="zh-CN" altLang="en-US" sz="24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TextBox 14">
            <a:hlinkClick r:id="rId4" action="ppaction://hlinksldjump"/>
          </p:cNvPr>
          <p:cNvSpPr txBox="1"/>
          <p:nvPr/>
        </p:nvSpPr>
        <p:spPr>
          <a:xfrm>
            <a:off x="1025704" y="332970"/>
            <a:ext cx="345559" cy="438580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68579" tIns="34289" rIns="68579" bIns="34289" rtlCol="0" anchor="ctr">
            <a:spAutoFit/>
          </a:bodyPr>
          <a:lstStyle/>
          <a:p>
            <a:pPr algn="r"/>
            <a:r>
              <a:rPr lang="en-US" altLang="zh-CN" sz="2400" dirty="0" smtClean="0">
                <a:solidFill>
                  <a:srgbClr val="0000CC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  <a:endParaRPr lang="zh-CN" altLang="en-US" sz="2400" dirty="0">
              <a:solidFill>
                <a:srgbClr val="0000CC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3528" y="1203598"/>
            <a:ext cx="8352928" cy="3018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由于电场线与等势面总是垂直，所以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电场线比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密，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场强大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场强，故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正确，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C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错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场线由电势高的等势面指向电势低的等势面，故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错误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由题图数据可知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D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正确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D</a:t>
            </a:r>
            <a:endParaRPr lang="zh-CN" altLang="zh-CN" sz="26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微软雅黑"/>
              <a:cs typeface="Courier New"/>
            </a:endParaRPr>
          </a:p>
        </p:txBody>
      </p:sp>
      <p:pic>
        <p:nvPicPr>
          <p:cNvPr id="6" name="Picture 2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459067" y="4517331"/>
            <a:ext cx="539117" cy="53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2505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0"/>
            <a:ext cx="8892479" cy="51435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-46037" y="1488"/>
            <a:ext cx="3635896" cy="51435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形标注 5"/>
          <p:cNvSpPr/>
          <p:nvPr/>
        </p:nvSpPr>
        <p:spPr>
          <a:xfrm>
            <a:off x="558602" y="1304181"/>
            <a:ext cx="2648895" cy="2461974"/>
          </a:xfrm>
          <a:prstGeom prst="wedgeEllipseCallout">
            <a:avLst>
              <a:gd name="adj1" fmla="val 65839"/>
              <a:gd name="adj2" fmla="val 209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89859" y="1712878"/>
            <a:ext cx="5554140" cy="1866984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851920" y="1923678"/>
            <a:ext cx="4224233" cy="15993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500" b="1" dirty="0" smtClean="0">
                <a:solidFill>
                  <a:schemeClr val="bg1">
                    <a:lumMod val="50000"/>
                  </a:schemeClr>
                </a:solidFill>
                <a:latin typeface="Impact" panose="020B0806030902050204" pitchFamily="34" charset="0"/>
                <a:ea typeface="微软雅黑" pitchFamily="34" charset="-122"/>
              </a:rPr>
              <a:t>更多精彩内容请登录</a:t>
            </a:r>
            <a:endParaRPr lang="en-US" altLang="zh-CN" sz="3500" b="1" dirty="0">
              <a:solidFill>
                <a:schemeClr val="bg1">
                  <a:lumMod val="50000"/>
                </a:schemeClr>
              </a:solidFill>
              <a:latin typeface="Impact" panose="020B0806030902050204" pitchFamily="34" charset="0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lang="zh-CN" altLang="en-US" sz="3500" b="1" dirty="0" smtClean="0">
              <a:solidFill>
                <a:schemeClr val="bg1">
                  <a:lumMod val="50000"/>
                </a:schemeClr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  <p:sp>
        <p:nvSpPr>
          <p:cNvPr id="9" name="标题 1">
            <a:hlinkClick r:id="rId3"/>
          </p:cNvPr>
          <p:cNvSpPr txBox="1">
            <a:spLocks/>
          </p:cNvSpPr>
          <p:nvPr/>
        </p:nvSpPr>
        <p:spPr>
          <a:xfrm>
            <a:off x="3923928" y="2499742"/>
            <a:ext cx="4968552" cy="911246"/>
          </a:xfrm>
          <a:prstGeom prst="rect">
            <a:avLst/>
          </a:prstGeom>
        </p:spPr>
        <p:txBody>
          <a:bodyPr vert="horz" lIns="68572" tIns="34286" rIns="68572" bIns="34286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000" b="1" dirty="0" smtClean="0">
                <a:solidFill>
                  <a:srgbClr val="0070C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www.91taoke.com</a:t>
            </a:r>
            <a:endParaRPr lang="zh-CN" altLang="en-US" sz="3000" b="1" dirty="0">
              <a:solidFill>
                <a:srgbClr val="0070C0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95697" y="2036301"/>
            <a:ext cx="2843808" cy="8494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4500" b="1" dirty="0" smtClean="0">
                <a:solidFill>
                  <a:srgbClr val="0070C0"/>
                </a:solidFill>
                <a:latin typeface="Impact" panose="020B0806030902050204" pitchFamily="34" charset="0"/>
                <a:ea typeface="微软雅黑" pitchFamily="34" charset="-122"/>
              </a:rPr>
              <a:t>谢谢观看   </a:t>
            </a:r>
            <a:endParaRPr lang="en-US" altLang="zh-CN" sz="4500" b="1" dirty="0">
              <a:solidFill>
                <a:srgbClr val="0070C0"/>
              </a:solidFill>
              <a:latin typeface="Impact" panose="020B0806030902050204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5842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/>
          <p:cNvCxnSpPr/>
          <p:nvPr/>
        </p:nvCxnSpPr>
        <p:spPr>
          <a:xfrm flipV="1">
            <a:off x="574405" y="324057"/>
            <a:ext cx="8174059" cy="939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44"/>
          <p:cNvSpPr txBox="1">
            <a:spLocks noChangeArrowheads="1"/>
          </p:cNvSpPr>
          <p:nvPr/>
        </p:nvSpPr>
        <p:spPr bwMode="auto">
          <a:xfrm>
            <a:off x="539552" y="411510"/>
            <a:ext cx="4536504" cy="662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3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indent="457200" defTabSz="720725">
              <a:lnSpc>
                <a:spcPct val="135000"/>
              </a:lnSpc>
              <a:defRPr sz="160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defTabSz="720725" eaLnBrk="0" hangingPunct="0">
              <a:defRPr sz="1600">
                <a:latin typeface="Arial" pitchFamily="34" charset="0"/>
                <a:ea typeface="宋体" pitchFamily="2" charset="-122"/>
              </a:defRPr>
            </a:lvl2pPr>
            <a:lvl3pPr defTabSz="720725" eaLnBrk="0" hangingPunct="0">
              <a:defRPr sz="1600">
                <a:latin typeface="Arial" pitchFamily="34" charset="0"/>
                <a:ea typeface="宋体" pitchFamily="2" charset="-122"/>
              </a:defRPr>
            </a:lvl3pPr>
            <a:lvl4pPr defTabSz="720725" eaLnBrk="0" hangingPunct="0">
              <a:defRPr sz="1600">
                <a:latin typeface="Arial" pitchFamily="34" charset="0"/>
                <a:ea typeface="宋体" pitchFamily="2" charset="-122"/>
              </a:defRPr>
            </a:lvl4pPr>
            <a:lvl5pPr defTabSz="720725" eaLnBrk="0" hangingPunct="0">
              <a:defRPr sz="1600">
                <a:latin typeface="Arial" pitchFamily="34" charset="0"/>
                <a:ea typeface="宋体" pitchFamily="2" charset="-122"/>
              </a:defRPr>
            </a:lvl5pPr>
            <a:lvl6pPr defTabSz="720725" eaLnBrk="0" fontAlgn="base" hangingPunct="0">
              <a:spcBef>
                <a:spcPct val="0"/>
              </a:spcBef>
              <a:spcAft>
                <a:spcPct val="0"/>
              </a:spcAft>
              <a:defRPr sz="1600">
                <a:latin typeface="Arial" pitchFamily="34" charset="0"/>
                <a:ea typeface="宋体" pitchFamily="2" charset="-122"/>
              </a:defRPr>
            </a:lvl6pPr>
            <a:lvl7pPr defTabSz="720725" eaLnBrk="0" fontAlgn="base" hangingPunct="0">
              <a:spcBef>
                <a:spcPct val="0"/>
              </a:spcBef>
              <a:spcAft>
                <a:spcPct val="0"/>
              </a:spcAft>
              <a:defRPr sz="1600">
                <a:latin typeface="Arial" pitchFamily="34" charset="0"/>
                <a:ea typeface="宋体" pitchFamily="2" charset="-122"/>
              </a:defRPr>
            </a:lvl7pPr>
            <a:lvl8pPr defTabSz="720725" eaLnBrk="0" fontAlgn="base" hangingPunct="0">
              <a:spcBef>
                <a:spcPct val="0"/>
              </a:spcBef>
              <a:spcAft>
                <a:spcPct val="0"/>
              </a:spcAft>
              <a:defRPr sz="1600">
                <a:latin typeface="Arial" pitchFamily="34" charset="0"/>
                <a:ea typeface="宋体" pitchFamily="2" charset="-122"/>
              </a:defRPr>
            </a:lvl8pPr>
            <a:lvl9pPr defTabSz="720725" eaLnBrk="0" fontAlgn="base" hangingPunct="0">
              <a:spcBef>
                <a:spcPct val="0"/>
              </a:spcBef>
              <a:spcAft>
                <a:spcPct val="0"/>
              </a:spcAft>
              <a:defRPr sz="1600">
                <a:latin typeface="Arial" pitchFamily="34" charset="0"/>
                <a:ea typeface="宋体" pitchFamily="2" charset="-122"/>
              </a:defRPr>
            </a:lvl9pPr>
          </a:lstStyle>
          <a:p>
            <a:pPr indent="0"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chemeClr val="tx1"/>
                </a:solidFill>
                <a:cs typeface="Times New Roman"/>
              </a:rPr>
              <a:t>一、静电力做功的特点</a:t>
            </a:r>
          </a:p>
        </p:txBody>
      </p:sp>
      <p:sp>
        <p:nvSpPr>
          <p:cNvPr id="25" name="圆角矩形 24"/>
          <p:cNvSpPr/>
          <p:nvPr/>
        </p:nvSpPr>
        <p:spPr>
          <a:xfrm>
            <a:off x="539552" y="1203598"/>
            <a:ext cx="1440160" cy="496848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>
              <a:lnSpc>
                <a:spcPct val="13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 </a:t>
            </a: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问题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设计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67544" y="1806952"/>
            <a:ext cx="8352928" cy="2492990"/>
            <a:chOff x="467544" y="1806952"/>
            <a:chExt cx="8352928" cy="2492990"/>
          </a:xfrm>
        </p:grpSpPr>
        <p:sp>
          <p:nvSpPr>
            <p:cNvPr id="11" name="矩形 10"/>
            <p:cNvSpPr/>
            <p:nvPr/>
          </p:nvSpPr>
          <p:spPr>
            <a:xfrm>
              <a:off x="467544" y="1806952"/>
              <a:ext cx="8352928" cy="249299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1.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如图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1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所示，试探电荷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q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在电场强度为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E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的匀</a:t>
              </a:r>
              <a:endPara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强电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场中，沿直线从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移动到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B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，静电力做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的</a:t>
              </a:r>
              <a:endPara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功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为多少？若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q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沿折线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MB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从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A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点移动到</a:t>
              </a:r>
              <a:r>
                <a:rPr lang="en-US" altLang="zh-CN" sz="2600" i="1" kern="100" dirty="0">
                  <a:solidFill>
                    <a:srgbClr val="404040"/>
                  </a:solidFill>
                  <a:latin typeface="Times New Roman"/>
                  <a:ea typeface="微软雅黑"/>
                  <a:cs typeface="Courier New"/>
                </a:rPr>
                <a:t>B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点</a:t>
              </a: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，</a:t>
              </a:r>
              <a:endPara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600" kern="100" dirty="0" smtClean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静电力</a:t>
              </a:r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做的功为多少？</a:t>
              </a:r>
              <a:endParaRPr lang="zh-CN" altLang="zh-CN" sz="1050" kern="100" dirty="0">
                <a:effectLst/>
                <a:latin typeface="宋体"/>
                <a:cs typeface="Courier New"/>
              </a:endParaRPr>
            </a:p>
          </p:txBody>
        </p:sp>
        <p:pic>
          <p:nvPicPr>
            <p:cNvPr id="1026" name="Picture 2" descr="\\莫成程\f\幻灯片文件复制\2015\同步\步步高\物理\步步高人教3-1（人教）\A73.TIF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3480" y="2026627"/>
              <a:ext cx="1761604" cy="1116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7559605" y="3201957"/>
              <a:ext cx="684803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  <a:cs typeface="Times New Roman"/>
                </a:rPr>
                <a:t>图</a:t>
              </a:r>
              <a:r>
                <a:rPr lang="en-US" altLang="zh-CN" sz="2600" kern="100" dirty="0">
                  <a:solidFill>
                    <a:srgbClr val="404040"/>
                  </a:solidFill>
                  <a:latin typeface="Times New Roman"/>
                  <a:ea typeface="微软雅黑"/>
                </a:rPr>
                <a:t>1</a:t>
              </a:r>
              <a:endParaRPr lang="zh-CN" altLang="en-US" sz="2600" dirty="0"/>
            </a:p>
          </p:txBody>
        </p:sp>
      </p:grpSp>
      <p:sp>
        <p:nvSpPr>
          <p:cNvPr id="12" name="圆角矩形 11"/>
          <p:cNvSpPr/>
          <p:nvPr/>
        </p:nvSpPr>
        <p:spPr>
          <a:xfrm>
            <a:off x="7103583" y="411510"/>
            <a:ext cx="1644881" cy="728776"/>
          </a:xfrm>
          <a:prstGeom prst="roundRect">
            <a:avLst>
              <a:gd name="adj" fmla="val 5813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232109" y="449610"/>
            <a:ext cx="1415772" cy="58105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知识探究</a:t>
            </a:r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6172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23528" y="1377916"/>
            <a:ext cx="8352928" cy="2417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静电力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qE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，静电力与位移夹角为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θ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，静电力对试探电荷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做的功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F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·|</a:t>
            </a:r>
            <a:r>
              <a:rPr lang="en-US" altLang="zh-CN" sz="2600" i="1" kern="1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en-US" altLang="zh-CN" sz="2600" kern="1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|cos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 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θ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qE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·|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M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|.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在线段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M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上静电力做的功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en-US" altLang="zh-CN" sz="26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qE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·|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M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|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，在线段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MB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上静电力做的功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en-US" altLang="zh-CN" sz="26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0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，总功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en-US" altLang="zh-CN" sz="26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＋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en-US" altLang="zh-CN" sz="26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qE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·|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M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|.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000240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3528" y="1065784"/>
            <a:ext cx="8352928" cy="3018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若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沿任意曲线从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移动到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点，静电力做的功为多少？由此可得出什么结论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qE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·|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M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|.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电荷在匀强电场中从不同路径由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运动到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，静电力做功相同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说明静电力做功与路径无关，只与初、末位置有关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791456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179512" y="123478"/>
            <a:ext cx="1440160" cy="496848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>
              <a:lnSpc>
                <a:spcPct val="130000"/>
              </a:lnSpc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要点提炼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3528" y="1059582"/>
            <a:ext cx="8352928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静电力做功的特点：静电力对某电荷所做的功，与该电荷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有关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与电荷经过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的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无关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与电场是否是匀强电场也无关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静电力做功与重力做功相似，只要初、末位置确定了，移动电荷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q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做的功就是确定值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370836" y="1764422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电荷量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5439524" y="1742127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路径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14006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43699" y="-20538"/>
            <a:ext cx="1980029" cy="6648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720725">
              <a:lnSpc>
                <a:spcPct val="150000"/>
              </a:lnSpc>
            </a:pPr>
            <a:r>
              <a:rPr lang="zh-CN" altLang="zh-CN" sz="2800" b="1" kern="100" dirty="0">
                <a:latin typeface="微软雅黑" pitchFamily="34" charset="-122"/>
                <a:ea typeface="微软雅黑" pitchFamily="34" charset="-122"/>
                <a:cs typeface="Times New Roman"/>
              </a:rPr>
              <a:t>二、电势能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314003" y="718592"/>
            <a:ext cx="1440160" cy="496848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lvl="0" algn="ctr">
              <a:lnSpc>
                <a:spcPct val="130000"/>
              </a:lnSpc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 </a:t>
            </a: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问题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设计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51520" y="1254695"/>
            <a:ext cx="860603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类比重力做功与重力势能变化的关系，静电力做正功，电势能如何变化？静电力做负功，电势能如何变化？静电力做功与电势能变化有怎样的数量关系？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B0F0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静电力做正功，电势能减少；静电力做负功，电势能增加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静电力做功的值等于电势能的变化量，即：</a:t>
            </a:r>
            <a:r>
              <a:rPr lang="en-US" altLang="zh-CN" sz="26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en-US" altLang="zh-CN" sz="2600" i="1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＝</a:t>
            </a:r>
            <a:r>
              <a:rPr lang="en-US" altLang="zh-CN" sz="2600" i="1" kern="1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en-US" altLang="zh-CN" sz="2600" kern="100" baseline="-250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600" i="1" kern="100" baseline="-250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i="1" kern="1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en-US" altLang="zh-CN" sz="2600" kern="100" baseline="-250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600" i="1" kern="100" baseline="-25000" dirty="0" err="1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B</a:t>
            </a:r>
            <a:r>
              <a:rPr lang="en-US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944699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179512" y="123478"/>
            <a:ext cx="1440160" cy="496848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>
              <a:lnSpc>
                <a:spcPct val="130000"/>
              </a:lnSpc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要点提炼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1520" y="987574"/>
            <a:ext cx="8352928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1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势能：由于移动电荷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时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      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与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移动的路径无关，电荷在电场中也具有势能，这种势能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叫做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可用</a:t>
            </a:r>
            <a:r>
              <a:rPr lang="en-US" altLang="zh-CN" sz="2600" i="1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表示</a:t>
            </a: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2.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场力做功是电势能变化的量度，用公式表示为</a:t>
            </a:r>
            <a:r>
              <a:rPr lang="en-US" altLang="zh-CN" sz="2600" i="1" kern="1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W</a:t>
            </a:r>
            <a:r>
              <a:rPr lang="en-US" altLang="zh-CN" sz="2600" i="1" kern="100" baseline="-25000" dirty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AB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＝</a:t>
            </a:r>
            <a:endParaRPr lang="en-US" altLang="zh-CN" sz="2600" kern="100" dirty="0" smtClean="0">
              <a:solidFill>
                <a:srgbClr val="404040"/>
              </a:solidFill>
              <a:latin typeface="Times New Roman"/>
              <a:ea typeface="微软雅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i="1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        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即电场力做正功，电荷的电势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能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，</a:t>
            </a:r>
            <a:r>
              <a:rPr lang="zh-CN" altLang="zh-CN" sz="2600" kern="100" dirty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电场力做负功，电荷的电势</a:t>
            </a:r>
            <a:r>
              <a:rPr lang="zh-CN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能</a:t>
            </a:r>
            <a:r>
              <a:rPr lang="en-US" altLang="zh-CN" sz="2600" u="sng" kern="100" dirty="0" smtClean="0">
                <a:solidFill>
                  <a:srgbClr val="404040"/>
                </a:solidFill>
                <a:latin typeface="Times New Roman"/>
                <a:ea typeface="微软雅黑"/>
                <a:cs typeface="Times New Roman"/>
              </a:rPr>
              <a:t>          </a:t>
            </a:r>
            <a:r>
              <a:rPr lang="en-US" altLang="zh-CN" sz="2600" kern="100" dirty="0" smtClean="0">
                <a:solidFill>
                  <a:srgbClr val="404040"/>
                </a:solidFill>
                <a:latin typeface="Times New Roman"/>
                <a:ea typeface="微软雅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139952" y="1078815"/>
            <a:ext cx="218521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静电力做的功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955884" y="1662499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电势能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66760" y="3379078"/>
            <a:ext cx="141897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i="1" kern="100" dirty="0" err="1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en-US" altLang="zh-CN" sz="2600" kern="100" baseline="-25000" dirty="0" err="1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600" i="1" kern="100" baseline="-25000" dirty="0" err="1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－</a:t>
            </a:r>
            <a:r>
              <a:rPr lang="en-US" altLang="zh-CN" sz="2600" i="1" kern="100" dirty="0" err="1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en-US" altLang="zh-CN" sz="2600" kern="100" baseline="-25000" dirty="0" err="1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p</a:t>
            </a:r>
            <a:r>
              <a:rPr lang="en-US" altLang="zh-CN" sz="2600" i="1" kern="100" baseline="-25000" dirty="0" err="1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B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680433" y="3443466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减少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36509" y="4068678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 dirty="0">
                <a:solidFill>
                  <a:srgbClr val="0070C0"/>
                </a:solidFill>
                <a:latin typeface="Times New Roman"/>
                <a:ea typeface="微软雅黑"/>
                <a:cs typeface="Times New Roman"/>
              </a:rPr>
              <a:t>增加</a:t>
            </a:r>
            <a:endParaRPr lang="zh-CN" altLang="en-US" sz="2600" kern="100" dirty="0">
              <a:solidFill>
                <a:srgbClr val="0070C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83869" y="2211710"/>
            <a:ext cx="49885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i="1" kern="100" dirty="0" err="1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E</a:t>
            </a:r>
            <a:r>
              <a:rPr lang="en-US" altLang="zh-CN" sz="2600" kern="100" baseline="-25000" dirty="0" err="1">
                <a:solidFill>
                  <a:srgbClr val="0070C0"/>
                </a:solidFill>
                <a:latin typeface="Times New Roman"/>
                <a:ea typeface="微软雅黑"/>
                <a:cs typeface="Courier New"/>
              </a:rPr>
              <a:t>p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56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1" grpId="0"/>
      <p:bldP spid="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97</TotalTime>
  <Words>1227</Words>
  <Application>Microsoft Office PowerPoint</Application>
  <PresentationFormat>全屏显示(16:9)</PresentationFormat>
  <Paragraphs>200</Paragraphs>
  <Slides>3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0" baseType="lpstr">
      <vt:lpstr>Office 主题</vt:lpstr>
      <vt:lpstr>文档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Administrator</cp:lastModifiedBy>
  <cp:revision>559</cp:revision>
  <dcterms:modified xsi:type="dcterms:W3CDTF">2015-03-13T00:48:11Z</dcterms:modified>
</cp:coreProperties>
</file>